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399" w:rsidRDefault="00DF3399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  <w:lang w:val="ru-RU"/>
        </w:rPr>
      </w:pPr>
      <w:r>
        <w:rPr>
          <w:szCs w:val="28"/>
        </w:rPr>
        <w:t>КОНТРО</w:t>
      </w:r>
      <w:r w:rsidR="000209DF">
        <w:rPr>
          <w:szCs w:val="28"/>
        </w:rPr>
        <w:t xml:space="preserve">ЛЬНА       РОБОТА    </w:t>
      </w:r>
    </w:p>
    <w:p w:rsidR="00717AC5" w:rsidRPr="00717AC5" w:rsidRDefault="00717AC5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drawing>
          <wp:inline distT="0" distB="0" distL="0" distR="0">
            <wp:extent cx="6120765" cy="3027045"/>
            <wp:effectExtent l="19050" t="0" r="0" b="0"/>
            <wp:docPr id="1" name="Рисунок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2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399" w:rsidRDefault="00DF3399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</w:rPr>
      </w:pPr>
    </w:p>
    <w:p w:rsidR="00DF3399" w:rsidRDefault="00DF3399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</w:rPr>
      </w:pPr>
    </w:p>
    <w:p w:rsidR="00F34385" w:rsidRPr="007A01C2" w:rsidRDefault="007A01C2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</w:rPr>
      </w:pPr>
      <w:r>
        <w:rPr>
          <w:szCs w:val="28"/>
        </w:rPr>
        <w:t>Варіант №1</w:t>
      </w:r>
    </w:p>
    <w:p w:rsidR="00F26581" w:rsidRPr="00651441" w:rsidRDefault="00EF0F6E" w:rsidP="005263E2">
      <w:pPr>
        <w:pStyle w:val="2"/>
        <w:widowControl/>
        <w:suppressLineNumbers w:val="0"/>
        <w:tabs>
          <w:tab w:val="left" w:pos="6336"/>
        </w:tabs>
        <w:jc w:val="left"/>
        <w:rPr>
          <w:szCs w:val="28"/>
        </w:rPr>
      </w:pPr>
      <w:r w:rsidRPr="00651441">
        <w:rPr>
          <w:szCs w:val="28"/>
        </w:rPr>
        <w:tab/>
      </w:r>
    </w:p>
    <w:p w:rsidR="00F26581" w:rsidRDefault="00F26581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  <w:lang w:val="ru-RU"/>
        </w:rPr>
      </w:pPr>
      <w:r w:rsidRPr="00651441">
        <w:rPr>
          <w:szCs w:val="28"/>
        </w:rPr>
        <w:t>1.</w:t>
      </w:r>
      <w:r w:rsidR="00ED18C3">
        <w:rPr>
          <w:szCs w:val="28"/>
        </w:rPr>
        <w:t>Обчислити</w:t>
      </w:r>
      <w:r w:rsidR="00F34385" w:rsidRPr="00651441">
        <w:rPr>
          <w:position w:val="-12"/>
          <w:szCs w:val="28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pt" o:ole="">
            <v:imagedata r:id="rId12" o:title=""/>
          </v:shape>
          <o:OLEObject Type="Embed" ProgID="Equation.3" ShapeID="_x0000_i1025" DrawAspect="Content" ObjectID="_1693951308" r:id="rId13"/>
        </w:object>
      </w:r>
      <w:r w:rsidR="00064C20" w:rsidRPr="00651441">
        <w:rPr>
          <w:szCs w:val="28"/>
        </w:rPr>
        <w:t>.</w:t>
      </w:r>
      <w:r w:rsidR="00ED18C3" w:rsidRPr="00651441">
        <w:rPr>
          <w:szCs w:val="28"/>
        </w:rPr>
        <w:t>Пояснити на</w:t>
      </w:r>
      <w:r w:rsidR="00796365">
        <w:rPr>
          <w:szCs w:val="28"/>
        </w:rPr>
        <w:t xml:space="preserve"> цих величинах</w:t>
      </w:r>
      <w:r w:rsidR="00ED18C3">
        <w:rPr>
          <w:szCs w:val="28"/>
        </w:rPr>
        <w:t xml:space="preserve"> правило добутку. </w:t>
      </w:r>
    </w:p>
    <w:p w:rsidR="00717AC5" w:rsidRPr="00717AC5" w:rsidRDefault="00717AC5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drawing>
          <wp:inline distT="0" distB="0" distL="0" distR="0">
            <wp:extent cx="6120765" cy="5808345"/>
            <wp:effectExtent l="19050" t="0" r="0" b="0"/>
            <wp:docPr id="2" name="Рисунок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80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1DA" w:rsidRDefault="00DA61DA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</w:rPr>
      </w:pPr>
    </w:p>
    <w:p w:rsidR="00F26581" w:rsidRPr="00651441" w:rsidRDefault="00F26581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</w:rPr>
      </w:pPr>
      <w:r w:rsidRPr="00651441">
        <w:rPr>
          <w:szCs w:val="28"/>
        </w:rPr>
        <w:t>2.</w:t>
      </w:r>
      <w:r w:rsidR="00577C70" w:rsidRPr="00651441">
        <w:rPr>
          <w:szCs w:val="28"/>
        </w:rPr>
        <w:t xml:space="preserve">У кошику 100 грибів, 40 маслюків, 10 білих, 50 інших. </w:t>
      </w:r>
      <w:r w:rsidR="002D214B" w:rsidRPr="00651441">
        <w:rPr>
          <w:szCs w:val="28"/>
        </w:rPr>
        <w:t xml:space="preserve">Хлопчик дістає з </w:t>
      </w:r>
      <w:r w:rsidR="00F5675C">
        <w:rPr>
          <w:szCs w:val="28"/>
        </w:rPr>
        <w:t>к</w:t>
      </w:r>
      <w:r w:rsidR="002D214B" w:rsidRPr="00651441">
        <w:rPr>
          <w:szCs w:val="28"/>
        </w:rPr>
        <w:t xml:space="preserve">ошика один гриб. </w:t>
      </w:r>
      <w:r w:rsidR="00A63172">
        <w:rPr>
          <w:szCs w:val="28"/>
        </w:rPr>
        <w:t xml:space="preserve">Скількома способами можна </w:t>
      </w:r>
      <w:r w:rsidR="00577C70" w:rsidRPr="00651441">
        <w:rPr>
          <w:szCs w:val="28"/>
        </w:rPr>
        <w:t xml:space="preserve"> вибрати білий гриб або маслюк ?</w:t>
      </w:r>
    </w:p>
    <w:p w:rsidR="00DA61DA" w:rsidRPr="00D778C9" w:rsidRDefault="00D778C9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</w:rPr>
      </w:pPr>
      <w:r>
        <w:rPr>
          <w:noProof/>
          <w:szCs w:val="28"/>
          <w:lang w:val="ru-RU" w:eastAsia="ru-RU"/>
        </w:rPr>
        <w:drawing>
          <wp:inline distT="0" distB="0" distL="0" distR="0">
            <wp:extent cx="6120765" cy="1256030"/>
            <wp:effectExtent l="19050" t="0" r="0" b="0"/>
            <wp:docPr id="3" name="Рисунок 2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829" w:rsidRPr="00972829" w:rsidRDefault="00F26581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  <w:lang w:val="ru-RU"/>
        </w:rPr>
      </w:pPr>
      <w:r w:rsidRPr="00651441">
        <w:rPr>
          <w:szCs w:val="28"/>
        </w:rPr>
        <w:t>3.</w:t>
      </w:r>
      <w:r w:rsidR="000F3A8D">
        <w:rPr>
          <w:szCs w:val="28"/>
        </w:rPr>
        <w:t xml:space="preserve">Скільки тризначних чисел можна скласти з </w:t>
      </w:r>
      <w:r w:rsidR="00D46BA9">
        <w:rPr>
          <w:szCs w:val="28"/>
        </w:rPr>
        <w:t>цифр</w:t>
      </w:r>
      <w:r w:rsidR="000F3A8D">
        <w:rPr>
          <w:szCs w:val="28"/>
        </w:rPr>
        <w:t xml:space="preserve"> 1,2,3</w:t>
      </w:r>
      <w:r w:rsidR="00D46BA9">
        <w:rPr>
          <w:szCs w:val="28"/>
        </w:rPr>
        <w:t>, допускаючи їх повторення</w:t>
      </w:r>
      <w:r w:rsidR="00577C70" w:rsidRPr="00651441">
        <w:rPr>
          <w:szCs w:val="28"/>
        </w:rPr>
        <w:t xml:space="preserve"> ?</w:t>
      </w:r>
    </w:p>
    <w:p w:rsidR="00DA61DA" w:rsidRDefault="00D778C9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drawing>
          <wp:inline distT="0" distB="0" distL="0" distR="0">
            <wp:extent cx="6120765" cy="1775460"/>
            <wp:effectExtent l="19050" t="0" r="0" b="0"/>
            <wp:docPr id="4" name="Рисунок 3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77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E31" w:rsidRPr="00651441" w:rsidRDefault="00F26581" w:rsidP="00972829">
      <w:pPr>
        <w:pStyle w:val="2"/>
        <w:widowControl/>
        <w:suppressLineNumbers w:val="0"/>
        <w:tabs>
          <w:tab w:val="left" w:pos="6336"/>
        </w:tabs>
        <w:ind w:left="-426"/>
        <w:rPr>
          <w:szCs w:val="28"/>
        </w:rPr>
      </w:pPr>
      <w:r w:rsidRPr="00651441">
        <w:rPr>
          <w:szCs w:val="28"/>
        </w:rPr>
        <w:t>4.</w:t>
      </w:r>
      <w:r w:rsidR="00593111" w:rsidRPr="00651441">
        <w:rPr>
          <w:szCs w:val="28"/>
        </w:rPr>
        <w:t xml:space="preserve">В кафе є 3 різних салати, 6 різних м’ясних страв, 5 різних десертів. Скількома способами можна замовити обід з двох </w:t>
      </w:r>
      <w:r w:rsidR="00D46BA9">
        <w:rPr>
          <w:szCs w:val="28"/>
        </w:rPr>
        <w:t xml:space="preserve">різних типів </w:t>
      </w:r>
      <w:r w:rsidR="00593111" w:rsidRPr="00651441">
        <w:rPr>
          <w:szCs w:val="28"/>
        </w:rPr>
        <w:t xml:space="preserve">страв </w:t>
      </w:r>
      <w:r w:rsidR="00982E31" w:rsidRPr="00651441">
        <w:rPr>
          <w:szCs w:val="28"/>
        </w:rPr>
        <w:t>?</w:t>
      </w:r>
    </w:p>
    <w:p w:rsidR="00DA61DA" w:rsidRDefault="00D778C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3240405"/>
            <wp:effectExtent l="19050" t="0" r="0" b="0"/>
            <wp:docPr id="5" name="Рисунок 4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24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829" w:rsidRPr="008B1B82" w:rsidRDefault="00982E31" w:rsidP="00972829">
      <w:pPr>
        <w:ind w:left="-426"/>
        <w:jc w:val="both"/>
        <w:rPr>
          <w:sz w:val="28"/>
          <w:szCs w:val="28"/>
        </w:rPr>
      </w:pPr>
      <w:r w:rsidRPr="00651441">
        <w:rPr>
          <w:sz w:val="28"/>
          <w:szCs w:val="28"/>
          <w:lang w:val="uk-UA"/>
        </w:rPr>
        <w:t>5.</w:t>
      </w:r>
      <w:r w:rsidR="00471321">
        <w:rPr>
          <w:sz w:val="28"/>
          <w:szCs w:val="28"/>
          <w:lang w:val="uk-UA"/>
        </w:rPr>
        <w:t>У ре</w:t>
      </w:r>
      <w:r w:rsidR="008B1B82">
        <w:rPr>
          <w:sz w:val="28"/>
          <w:szCs w:val="28"/>
          <w:lang w:val="uk-UA"/>
        </w:rPr>
        <w:t>монтній організації працюють 6 малярів і 4 штукатурів. Скількома способами з них можна обрати : а) групу з двох майстрів – маляра і штукатура; б) групу з п</w:t>
      </w:r>
      <w:r w:rsidR="008B1B82" w:rsidRPr="008B1B82">
        <w:rPr>
          <w:sz w:val="28"/>
          <w:szCs w:val="28"/>
        </w:rPr>
        <w:t>’</w:t>
      </w:r>
      <w:r w:rsidR="008B1B82">
        <w:rPr>
          <w:sz w:val="28"/>
          <w:szCs w:val="28"/>
          <w:lang w:val="uk-UA"/>
        </w:rPr>
        <w:t>яти майстрів – трьох малярів і двох штукатурів</w:t>
      </w:r>
      <w:r w:rsidR="008B1B82" w:rsidRPr="008B1B82">
        <w:rPr>
          <w:sz w:val="28"/>
          <w:szCs w:val="28"/>
        </w:rPr>
        <w:t xml:space="preserve">  ?</w:t>
      </w:r>
    </w:p>
    <w:p w:rsidR="00DA61DA" w:rsidRDefault="00D778C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1259840"/>
            <wp:effectExtent l="19050" t="0" r="0" b="0"/>
            <wp:docPr id="6" name="Рисунок 5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E31" w:rsidRDefault="00982E31" w:rsidP="00972829">
      <w:pPr>
        <w:ind w:left="-426"/>
        <w:jc w:val="both"/>
        <w:rPr>
          <w:sz w:val="28"/>
          <w:szCs w:val="28"/>
          <w:lang w:val="uk-UA"/>
        </w:rPr>
      </w:pPr>
      <w:r w:rsidRPr="00651441">
        <w:rPr>
          <w:sz w:val="28"/>
          <w:szCs w:val="28"/>
          <w:lang w:val="uk-UA"/>
        </w:rPr>
        <w:t xml:space="preserve">6. Обчислити   п’ятий   член розкладу        </w:t>
      </w:r>
      <w:r w:rsidRPr="00651441">
        <w:rPr>
          <w:position w:val="-10"/>
          <w:sz w:val="28"/>
          <w:szCs w:val="28"/>
          <w:lang w:val="uk-UA"/>
        </w:rPr>
        <w:object w:dxaOrig="920" w:dyaOrig="380">
          <v:shape id="_x0000_i1026" type="#_x0000_t75" style="width:45.75pt;height:18.7pt" o:ole="">
            <v:imagedata r:id="rId19" o:title=""/>
          </v:shape>
          <o:OLEObject Type="Embed" ProgID="Equation.3" ShapeID="_x0000_i1026" DrawAspect="Content" ObjectID="_1693951309" r:id="rId20"/>
        </w:object>
      </w:r>
    </w:p>
    <w:p w:rsidR="00DA61DA" w:rsidRDefault="00D778C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765" cy="2272665"/>
            <wp:effectExtent l="19050" t="0" r="0" b="0"/>
            <wp:docPr id="7" name="Рисунок 6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E31" w:rsidRDefault="00982E31" w:rsidP="00972829">
      <w:pPr>
        <w:ind w:left="-426"/>
        <w:jc w:val="both"/>
        <w:rPr>
          <w:sz w:val="28"/>
          <w:szCs w:val="28"/>
          <w:lang w:val="uk-UA"/>
        </w:rPr>
      </w:pPr>
      <w:r w:rsidRPr="00651441">
        <w:rPr>
          <w:sz w:val="28"/>
          <w:szCs w:val="28"/>
          <w:lang w:val="uk-UA"/>
        </w:rPr>
        <w:t>7.</w:t>
      </w:r>
      <w:r w:rsidR="00CA62E0" w:rsidRPr="00651441">
        <w:rPr>
          <w:sz w:val="28"/>
          <w:szCs w:val="28"/>
          <w:lang w:val="uk-UA"/>
        </w:rPr>
        <w:t>Скількома способами можна п’ять учнів  розподілити по</w:t>
      </w:r>
      <w:r w:rsidR="0095079C">
        <w:rPr>
          <w:sz w:val="28"/>
          <w:szCs w:val="28"/>
          <w:lang w:val="uk-UA"/>
        </w:rPr>
        <w:t xml:space="preserve"> </w:t>
      </w:r>
      <w:r w:rsidR="00CA62E0" w:rsidRPr="00651441">
        <w:rPr>
          <w:sz w:val="28"/>
          <w:szCs w:val="28"/>
          <w:lang w:val="uk-UA"/>
        </w:rPr>
        <w:t>трьом паралельним класам.</w:t>
      </w:r>
    </w:p>
    <w:p w:rsidR="00DA61DA" w:rsidRDefault="009D3CA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2588895"/>
            <wp:effectExtent l="19050" t="0" r="0" b="0"/>
            <wp:docPr id="8" name="Рисунок 7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58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E31" w:rsidRDefault="00982E31" w:rsidP="00972829">
      <w:pPr>
        <w:ind w:left="-426"/>
        <w:jc w:val="both"/>
        <w:rPr>
          <w:sz w:val="28"/>
          <w:szCs w:val="28"/>
          <w:lang w:val="uk-UA"/>
        </w:rPr>
      </w:pPr>
      <w:r w:rsidRPr="00651441">
        <w:rPr>
          <w:sz w:val="28"/>
          <w:szCs w:val="28"/>
          <w:lang w:val="uk-UA"/>
        </w:rPr>
        <w:t>8.</w:t>
      </w:r>
      <w:r w:rsidR="00635A82">
        <w:rPr>
          <w:sz w:val="28"/>
          <w:szCs w:val="28"/>
          <w:lang w:val="uk-UA"/>
        </w:rPr>
        <w:t xml:space="preserve"> В класі 10</w:t>
      </w:r>
      <w:r w:rsidR="006D7DA1" w:rsidRPr="00651441">
        <w:rPr>
          <w:sz w:val="28"/>
          <w:szCs w:val="28"/>
          <w:lang w:val="uk-UA"/>
        </w:rPr>
        <w:t xml:space="preserve"> чоловік. Скількома способами можна обрати делегацію  на конференцію з трьох чоловік – голови </w:t>
      </w:r>
      <w:r w:rsidR="006D7DA1" w:rsidRPr="00651441">
        <w:rPr>
          <w:sz w:val="28"/>
          <w:szCs w:val="28"/>
        </w:rPr>
        <w:t>,</w:t>
      </w:r>
      <w:r w:rsidR="006D7DA1" w:rsidRPr="00651441">
        <w:rPr>
          <w:sz w:val="28"/>
          <w:szCs w:val="28"/>
          <w:lang w:val="uk-UA"/>
        </w:rPr>
        <w:t xml:space="preserve"> члена, секретаря   </w:t>
      </w:r>
      <w:r w:rsidR="006D7DA1" w:rsidRPr="00651441">
        <w:rPr>
          <w:sz w:val="28"/>
          <w:szCs w:val="28"/>
        </w:rPr>
        <w:t>?</w:t>
      </w:r>
    </w:p>
    <w:p w:rsidR="00DA61DA" w:rsidRDefault="009D3CA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3111500"/>
            <wp:effectExtent l="19050" t="0" r="0" b="0"/>
            <wp:docPr id="9" name="Рисунок 8" descr="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11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E31" w:rsidRDefault="00982E31" w:rsidP="00972829">
      <w:pPr>
        <w:ind w:left="-426"/>
        <w:jc w:val="both"/>
        <w:rPr>
          <w:sz w:val="28"/>
          <w:szCs w:val="28"/>
          <w:lang w:val="uk-UA"/>
        </w:rPr>
      </w:pPr>
      <w:r w:rsidRPr="00651441">
        <w:rPr>
          <w:sz w:val="28"/>
          <w:szCs w:val="28"/>
          <w:lang w:val="uk-UA"/>
        </w:rPr>
        <w:lastRenderedPageBreak/>
        <w:t>9.</w:t>
      </w:r>
      <w:r w:rsidR="00955E5D">
        <w:rPr>
          <w:sz w:val="28"/>
          <w:szCs w:val="28"/>
          <w:lang w:val="uk-UA"/>
        </w:rPr>
        <w:t xml:space="preserve">В ремонтній організації </w:t>
      </w:r>
      <w:r w:rsidR="00FA448B">
        <w:rPr>
          <w:sz w:val="28"/>
          <w:szCs w:val="28"/>
          <w:lang w:val="uk-UA"/>
        </w:rPr>
        <w:t xml:space="preserve"> працюють 10 чоловік</w:t>
      </w:r>
      <w:r w:rsidR="00955E5D">
        <w:rPr>
          <w:sz w:val="28"/>
          <w:szCs w:val="28"/>
          <w:lang w:val="uk-UA"/>
        </w:rPr>
        <w:t>, з них</w:t>
      </w:r>
      <w:r w:rsidR="00FA448B">
        <w:rPr>
          <w:sz w:val="28"/>
          <w:szCs w:val="28"/>
          <w:lang w:val="uk-UA"/>
        </w:rPr>
        <w:t xml:space="preserve"> 3 </w:t>
      </w:r>
      <w:r w:rsidR="00955E5D">
        <w:rPr>
          <w:sz w:val="28"/>
          <w:szCs w:val="28"/>
          <w:lang w:val="uk-UA"/>
        </w:rPr>
        <w:t>менеджери</w:t>
      </w:r>
      <w:r w:rsidR="00FA448B">
        <w:rPr>
          <w:sz w:val="28"/>
          <w:szCs w:val="28"/>
          <w:lang w:val="uk-UA"/>
        </w:rPr>
        <w:t xml:space="preserve"> та 7 найманих працівників</w:t>
      </w:r>
      <w:r w:rsidR="00816575">
        <w:rPr>
          <w:sz w:val="28"/>
          <w:szCs w:val="28"/>
          <w:lang w:val="uk-UA"/>
        </w:rPr>
        <w:t>.</w:t>
      </w:r>
      <w:r w:rsidR="00FA448B">
        <w:rPr>
          <w:sz w:val="28"/>
          <w:szCs w:val="28"/>
          <w:lang w:val="uk-UA"/>
        </w:rPr>
        <w:t xml:space="preserve"> З </w:t>
      </w:r>
      <w:r w:rsidR="00955E5D">
        <w:rPr>
          <w:sz w:val="28"/>
          <w:szCs w:val="28"/>
          <w:lang w:val="uk-UA"/>
        </w:rPr>
        <w:t>числа менеджерів</w:t>
      </w:r>
      <w:r w:rsidR="00FA448B">
        <w:rPr>
          <w:sz w:val="28"/>
          <w:szCs w:val="28"/>
          <w:lang w:val="uk-UA"/>
        </w:rPr>
        <w:t xml:space="preserve"> треба призначити директора та </w:t>
      </w:r>
      <w:r w:rsidR="00D46BA9">
        <w:rPr>
          <w:sz w:val="28"/>
          <w:szCs w:val="28"/>
          <w:lang w:val="uk-UA"/>
        </w:rPr>
        <w:t>бухгалтера</w:t>
      </w:r>
      <w:r w:rsidR="00763CC5">
        <w:rPr>
          <w:sz w:val="28"/>
          <w:szCs w:val="28"/>
          <w:lang w:val="uk-UA"/>
        </w:rPr>
        <w:t xml:space="preserve">, а з найманих працівників </w:t>
      </w:r>
      <w:r w:rsidR="00955E5D">
        <w:rPr>
          <w:sz w:val="28"/>
          <w:szCs w:val="28"/>
          <w:lang w:val="uk-UA"/>
        </w:rPr>
        <w:t>сформувати бригаду для</w:t>
      </w:r>
      <w:r w:rsidR="0095079C">
        <w:rPr>
          <w:sz w:val="28"/>
          <w:szCs w:val="28"/>
          <w:lang w:val="uk-UA"/>
        </w:rPr>
        <w:t xml:space="preserve"> </w:t>
      </w:r>
      <w:r w:rsidR="00955E5D">
        <w:rPr>
          <w:sz w:val="28"/>
          <w:szCs w:val="28"/>
          <w:lang w:val="uk-UA"/>
        </w:rPr>
        <w:t>роботи</w:t>
      </w:r>
      <w:r w:rsidR="00A63172">
        <w:rPr>
          <w:sz w:val="28"/>
          <w:szCs w:val="28"/>
          <w:lang w:val="uk-UA"/>
        </w:rPr>
        <w:t xml:space="preserve"> з трьох чоловік</w:t>
      </w:r>
      <w:r w:rsidR="00763CC5">
        <w:rPr>
          <w:sz w:val="28"/>
          <w:szCs w:val="28"/>
          <w:lang w:val="uk-UA"/>
        </w:rPr>
        <w:t>.</w:t>
      </w:r>
      <w:r w:rsidR="00816575">
        <w:rPr>
          <w:sz w:val="28"/>
          <w:szCs w:val="28"/>
          <w:lang w:val="uk-UA"/>
        </w:rPr>
        <w:t xml:space="preserve"> Скількома способами можна це зробити </w:t>
      </w:r>
      <w:r w:rsidR="00816575" w:rsidRPr="00816575">
        <w:rPr>
          <w:sz w:val="28"/>
          <w:szCs w:val="28"/>
        </w:rPr>
        <w:t>?</w:t>
      </w:r>
    </w:p>
    <w:p w:rsidR="00DA61DA" w:rsidRDefault="009D3CA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2104390"/>
            <wp:effectExtent l="19050" t="0" r="0" b="0"/>
            <wp:docPr id="10" name="Рисунок 9" descr="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C77" w:rsidRDefault="00982E31" w:rsidP="00972829">
      <w:pPr>
        <w:ind w:left="-426"/>
        <w:jc w:val="both"/>
        <w:rPr>
          <w:sz w:val="28"/>
          <w:szCs w:val="28"/>
          <w:lang w:val="uk-UA"/>
        </w:rPr>
      </w:pPr>
      <w:r w:rsidRPr="00651441">
        <w:rPr>
          <w:sz w:val="28"/>
          <w:szCs w:val="28"/>
          <w:lang w:val="uk-UA"/>
        </w:rPr>
        <w:t>10.</w:t>
      </w:r>
      <w:r w:rsidR="00816575">
        <w:rPr>
          <w:sz w:val="28"/>
          <w:szCs w:val="28"/>
          <w:lang w:val="uk-UA"/>
        </w:rPr>
        <w:t>Скільки різних с</w:t>
      </w:r>
      <w:r w:rsidR="00DA61DA">
        <w:rPr>
          <w:sz w:val="28"/>
          <w:szCs w:val="28"/>
          <w:lang w:val="uk-UA"/>
        </w:rPr>
        <w:t xml:space="preserve">лів  складається з літер: а) </w:t>
      </w:r>
      <w:r w:rsidR="00816575">
        <w:rPr>
          <w:sz w:val="28"/>
          <w:szCs w:val="28"/>
          <w:lang w:val="uk-UA"/>
        </w:rPr>
        <w:t>«м», «а», «к»</w:t>
      </w:r>
      <w:r w:rsidR="00DA61DA">
        <w:rPr>
          <w:sz w:val="28"/>
          <w:szCs w:val="28"/>
          <w:lang w:val="uk-UA"/>
        </w:rPr>
        <w:t xml:space="preserve">; б) </w:t>
      </w:r>
      <w:r w:rsidR="00053C77">
        <w:rPr>
          <w:sz w:val="28"/>
          <w:szCs w:val="28"/>
          <w:lang w:val="uk-UA"/>
        </w:rPr>
        <w:t>«о», «о»,«к»</w:t>
      </w:r>
      <w:r w:rsidR="00DA61DA" w:rsidRPr="00DA61DA">
        <w:rPr>
          <w:sz w:val="28"/>
          <w:szCs w:val="28"/>
        </w:rPr>
        <w:t>?</w:t>
      </w:r>
    </w:p>
    <w:p w:rsidR="00070A1A" w:rsidRPr="00070A1A" w:rsidRDefault="009D3CA9" w:rsidP="0097282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1929130"/>
            <wp:effectExtent l="19050" t="0" r="0" b="0"/>
            <wp:docPr id="11" name="Рисунок 10" descr="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jp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3CA9" w:rsidRDefault="00070A1A" w:rsidP="009D3CA9">
      <w:pPr>
        <w:ind w:left="-42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.</w:t>
      </w:r>
      <w:r w:rsidR="006C43D8" w:rsidRPr="009D3CA9">
        <w:rPr>
          <w:sz w:val="28"/>
          <w:szCs w:val="28"/>
          <w:lang w:val="uk-UA"/>
        </w:rPr>
        <w:t>В конторі   80% працівників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знає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англійську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мову, а 70% – володіє ПЕОМ. Який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відсоток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одночасно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>знає</w:t>
      </w:r>
      <w:r w:rsidR="0095079C" w:rsidRPr="009D3CA9">
        <w:rPr>
          <w:sz w:val="28"/>
          <w:szCs w:val="28"/>
          <w:lang w:val="uk-UA"/>
        </w:rPr>
        <w:t xml:space="preserve"> </w:t>
      </w:r>
      <w:r w:rsidR="006C43D8" w:rsidRPr="009D3CA9">
        <w:rPr>
          <w:sz w:val="28"/>
          <w:szCs w:val="28"/>
          <w:lang w:val="uk-UA"/>
        </w:rPr>
        <w:t xml:space="preserve">мову і володіє ПЕОМ ?    </w:t>
      </w:r>
    </w:p>
    <w:p w:rsidR="009D3CA9" w:rsidRDefault="009D3CA9" w:rsidP="009D3CA9">
      <w:pPr>
        <w:ind w:left="-426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1412240"/>
            <wp:effectExtent l="19050" t="0" r="0" b="0"/>
            <wp:docPr id="13" name="Рисунок 12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A1A" w:rsidRPr="000917E7" w:rsidRDefault="00070A1A" w:rsidP="009D3CA9">
      <w:pPr>
        <w:ind w:left="-42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.</w:t>
      </w:r>
      <w:r w:rsidRPr="000917E7">
        <w:rPr>
          <w:sz w:val="28"/>
          <w:szCs w:val="28"/>
          <w:lang w:val="uk-UA"/>
        </w:rPr>
        <w:t xml:space="preserve">Задане  лінійне  рекурентне  співвідношення  </w:t>
      </w:r>
      <w:r w:rsidRPr="000917E7">
        <w:rPr>
          <w:position w:val="-12"/>
          <w:sz w:val="28"/>
          <w:szCs w:val="28"/>
        </w:rPr>
        <w:object w:dxaOrig="3879" w:dyaOrig="360">
          <v:shape id="_x0000_i1027" type="#_x0000_t75" style="width:194.5pt;height:17.9pt" o:ole="">
            <v:imagedata r:id="rId27" o:title=""/>
          </v:shape>
          <o:OLEObject Type="Embed" ProgID="Equation.DSMT4" ShapeID="_x0000_i1027" DrawAspect="Content" ObjectID="_1693951310" r:id="rId28"/>
        </w:object>
      </w:r>
      <w:r w:rsidRPr="000917E7">
        <w:rPr>
          <w:sz w:val="28"/>
          <w:szCs w:val="28"/>
          <w:lang w:val="uk-UA"/>
        </w:rPr>
        <w:t xml:space="preserve">.  Вказати правильну формулу переходу до явного тип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96"/>
        <w:gridCol w:w="1914"/>
        <w:gridCol w:w="1914"/>
        <w:gridCol w:w="1914"/>
      </w:tblGrid>
      <w:tr w:rsidR="00DD0FBA" w:rsidRPr="00ED085B" w:rsidTr="00D435D2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ED085B" w:rsidRDefault="00DD0FBA" w:rsidP="00D435D2">
            <w:pPr>
              <w:jc w:val="center"/>
              <w:rPr>
                <w:sz w:val="24"/>
                <w:szCs w:val="24"/>
              </w:rPr>
            </w:pPr>
            <w:r w:rsidRPr="00ED085B">
              <w:rPr>
                <w:sz w:val="24"/>
                <w:szCs w:val="24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ED085B" w:rsidRDefault="00DD0FBA" w:rsidP="00D435D2">
            <w:pPr>
              <w:jc w:val="center"/>
              <w:rPr>
                <w:sz w:val="24"/>
                <w:szCs w:val="24"/>
              </w:rPr>
            </w:pPr>
            <w:r w:rsidRPr="00ED085B">
              <w:rPr>
                <w:sz w:val="24"/>
                <w:szCs w:val="24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ED085B" w:rsidRDefault="00DD0FBA" w:rsidP="00D435D2">
            <w:pPr>
              <w:jc w:val="center"/>
              <w:rPr>
                <w:sz w:val="24"/>
                <w:szCs w:val="24"/>
              </w:rPr>
            </w:pPr>
            <w:r w:rsidRPr="00ED085B">
              <w:rPr>
                <w:sz w:val="24"/>
                <w:szCs w:val="24"/>
              </w:rPr>
              <w:t>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ED085B" w:rsidRDefault="00DD0FBA" w:rsidP="00D435D2">
            <w:pPr>
              <w:jc w:val="center"/>
              <w:rPr>
                <w:sz w:val="24"/>
                <w:szCs w:val="24"/>
              </w:rPr>
            </w:pPr>
            <w:r w:rsidRPr="00ED085B">
              <w:rPr>
                <w:sz w:val="24"/>
                <w:szCs w:val="24"/>
              </w:rPr>
              <w:t>4</w:t>
            </w:r>
          </w:p>
        </w:tc>
      </w:tr>
      <w:tr w:rsidR="00DD0FBA" w:rsidRPr="00ED085B" w:rsidTr="00D435D2">
        <w:trPr>
          <w:trHeight w:val="324"/>
        </w:trPr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D0FBA" w:rsidRPr="00ED085B" w:rsidRDefault="00DD0FBA" w:rsidP="00D435D2">
            <w:pPr>
              <w:pStyle w:val="a8"/>
              <w:tabs>
                <w:tab w:val="left" w:pos="284"/>
                <w:tab w:val="left" w:pos="391"/>
              </w:tabs>
              <w:spacing w:after="0" w:line="240" w:lineRule="auto"/>
              <w:ind w:lef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0A45">
              <w:rPr>
                <w:position w:val="-14"/>
              </w:rPr>
              <w:object w:dxaOrig="1840" w:dyaOrig="420">
                <v:shape id="_x0000_i1028" type="#_x0000_t75" style="width:91.5pt;height:21.1pt" o:ole="">
                  <v:imagedata r:id="rId29" o:title=""/>
                </v:shape>
                <o:OLEObject Type="Embed" ProgID="Equation.DSMT4" ShapeID="_x0000_i1028" DrawAspect="Content" ObjectID="_1693951311" r:id="rId30"/>
              </w:objec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D0FBA" w:rsidRPr="00ED085B" w:rsidRDefault="00DD0FBA" w:rsidP="00D435D2">
            <w:pPr>
              <w:pStyle w:val="a8"/>
              <w:tabs>
                <w:tab w:val="left" w:pos="306"/>
              </w:tabs>
              <w:spacing w:after="0" w:line="240" w:lineRule="auto"/>
              <w:ind w:lef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48AD">
              <w:rPr>
                <w:position w:val="-12"/>
              </w:rPr>
              <w:object w:dxaOrig="1180" w:dyaOrig="360">
                <v:shape id="_x0000_i1029" type="#_x0000_t75" style="width:58.5pt;height:17.9pt" o:ole="">
                  <v:imagedata r:id="rId31" o:title=""/>
                </v:shape>
                <o:OLEObject Type="Embed" ProgID="Equation.DSMT4" ShapeID="_x0000_i1029" DrawAspect="Content" ObjectID="_1693951312" r:id="rId32"/>
              </w:objec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D0FBA" w:rsidRPr="00ED085B" w:rsidRDefault="00DD0FBA" w:rsidP="00D435D2">
            <w:pPr>
              <w:pStyle w:val="a8"/>
              <w:tabs>
                <w:tab w:val="left" w:pos="306"/>
              </w:tabs>
              <w:spacing w:after="0" w:line="240" w:lineRule="auto"/>
              <w:ind w:lef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48AD">
              <w:rPr>
                <w:position w:val="-12"/>
              </w:rPr>
              <w:object w:dxaOrig="1200" w:dyaOrig="360">
                <v:shape id="_x0000_i1030" type="#_x0000_t75" style="width:60.05pt;height:17.9pt" o:ole="">
                  <v:imagedata r:id="rId33" o:title=""/>
                </v:shape>
                <o:OLEObject Type="Embed" ProgID="Equation.DSMT4" ShapeID="_x0000_i1030" DrawAspect="Content" ObjectID="_1693951313" r:id="rId34"/>
              </w:objec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D0FBA" w:rsidRPr="00ED085B" w:rsidRDefault="00DD0FBA" w:rsidP="00D435D2">
            <w:pPr>
              <w:pStyle w:val="a8"/>
              <w:tabs>
                <w:tab w:val="left" w:pos="306"/>
              </w:tabs>
              <w:spacing w:after="0" w:line="240" w:lineRule="auto"/>
              <w:ind w:lef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48AD">
              <w:rPr>
                <w:position w:val="-12"/>
              </w:rPr>
              <w:object w:dxaOrig="1160" w:dyaOrig="360">
                <v:shape id="_x0000_i1031" type="#_x0000_t75" style="width:58.5pt;height:17.9pt" o:ole="">
                  <v:imagedata r:id="rId35" o:title=""/>
                </v:shape>
                <o:OLEObject Type="Embed" ProgID="Equation.DSMT4" ShapeID="_x0000_i1031" DrawAspect="Content" ObjectID="_1693951314" r:id="rId36"/>
              </w:object>
            </w:r>
          </w:p>
        </w:tc>
      </w:tr>
    </w:tbl>
    <w:p w:rsidR="009D3CA9" w:rsidRDefault="009D3CA9" w:rsidP="000917E7">
      <w:pPr>
        <w:pStyle w:val="2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drawing>
          <wp:inline distT="0" distB="0" distL="0" distR="0">
            <wp:extent cx="6120765" cy="3867150"/>
            <wp:effectExtent l="19050" t="0" r="0" b="0"/>
            <wp:docPr id="15" name="Рисунок 14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7E7" w:rsidRPr="00B8015D" w:rsidRDefault="00070A1A" w:rsidP="000917E7">
      <w:pPr>
        <w:pStyle w:val="2"/>
        <w:rPr>
          <w:szCs w:val="28"/>
        </w:rPr>
      </w:pPr>
      <w:r>
        <w:rPr>
          <w:szCs w:val="28"/>
        </w:rPr>
        <w:t>13.</w:t>
      </w:r>
      <w:r w:rsidR="000917E7">
        <w:rPr>
          <w:szCs w:val="28"/>
        </w:rPr>
        <w:t xml:space="preserve">Задана  лінійна рекурентна послідовність з першими трьома членами </w:t>
      </w:r>
      <w:r w:rsidR="008275AE" w:rsidRPr="0050773A">
        <w:rPr>
          <w:position w:val="-12"/>
        </w:rPr>
        <w:object w:dxaOrig="5980" w:dyaOrig="380">
          <v:shape id="_x0000_i1032" type="#_x0000_t75" style="width:298.35pt;height:19.5pt" o:ole="">
            <v:imagedata r:id="rId38" o:title=""/>
          </v:shape>
          <o:OLEObject Type="Embed" ProgID="Equation.3" ShapeID="_x0000_i1032" DrawAspect="Content" ObjectID="_1693951315" r:id="rId39"/>
        </w:object>
      </w:r>
    </w:p>
    <w:p w:rsidR="000917E7" w:rsidRDefault="000917E7" w:rsidP="000917E7">
      <w:pPr>
        <w:pStyle w:val="2"/>
        <w:rPr>
          <w:b/>
          <w:szCs w:val="28"/>
        </w:rPr>
      </w:pPr>
      <w:r>
        <w:rPr>
          <w:szCs w:val="28"/>
        </w:rPr>
        <w:t xml:space="preserve">Записати цю </w:t>
      </w:r>
      <w:r w:rsidRPr="00B8015D">
        <w:rPr>
          <w:szCs w:val="28"/>
        </w:rPr>
        <w:t xml:space="preserve"> послідовн</w:t>
      </w:r>
      <w:r>
        <w:rPr>
          <w:szCs w:val="28"/>
        </w:rPr>
        <w:t>ість у явному виді</w:t>
      </w:r>
      <w:r>
        <w:rPr>
          <w:b/>
          <w:szCs w:val="28"/>
        </w:rPr>
        <w:t>.</w:t>
      </w:r>
    </w:p>
    <w:p w:rsidR="00972829" w:rsidRDefault="009D3CA9" w:rsidP="00982E31">
      <w:pPr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2151380"/>
            <wp:effectExtent l="19050" t="0" r="0" b="0"/>
            <wp:docPr id="16" name="Рисунок 15" descr="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jp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15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750E" w:rsidRPr="00F2750E" w:rsidRDefault="00070A1A" w:rsidP="00F2750E">
      <w:pPr>
        <w:rPr>
          <w:sz w:val="24"/>
          <w:szCs w:val="24"/>
          <w:lang w:val="uk-UA"/>
        </w:rPr>
      </w:pPr>
      <w:r>
        <w:rPr>
          <w:sz w:val="28"/>
          <w:szCs w:val="28"/>
          <w:lang w:val="uk-UA"/>
        </w:rPr>
        <w:t>14.</w:t>
      </w:r>
      <w:r w:rsidR="00F2750E">
        <w:rPr>
          <w:sz w:val="24"/>
          <w:szCs w:val="24"/>
          <w:lang w:val="uk-UA"/>
        </w:rPr>
        <w:t xml:space="preserve">Є квіти  трьох сортів. Скільки способів скласти букет з шести   квітів </w:t>
      </w:r>
      <w:r w:rsidR="00F2750E" w:rsidRPr="00EA4B86">
        <w:rPr>
          <w:sz w:val="24"/>
          <w:szCs w:val="24"/>
          <w:lang w:val="uk-UA"/>
        </w:rPr>
        <w:t xml:space="preserve">? </w:t>
      </w:r>
    </w:p>
    <w:p w:rsidR="00F2750E" w:rsidRPr="00F2750E" w:rsidRDefault="00F2750E" w:rsidP="00F2750E">
      <w:pPr>
        <w:rPr>
          <w:sz w:val="24"/>
          <w:szCs w:val="24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</w:tblGrid>
      <w:tr w:rsidR="00DD0FBA" w:rsidRPr="00F2750E" w:rsidTr="00AB7E4D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F2750E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 w:rsidRPr="00F2750E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F2750E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 w:rsidRPr="00F2750E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F2750E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 w:rsidRPr="00F2750E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F2750E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 w:rsidRPr="00F2750E">
              <w:rPr>
                <w:sz w:val="24"/>
                <w:szCs w:val="24"/>
                <w:lang w:val="uk-UA"/>
              </w:rPr>
              <w:t>4</w:t>
            </w:r>
          </w:p>
        </w:tc>
      </w:tr>
      <w:tr w:rsidR="00DD0FBA" w:rsidRPr="00F2750E" w:rsidTr="00AB7E4D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A71BBF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0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A71BBF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 w:rsidRPr="00F2750E">
              <w:rPr>
                <w:sz w:val="24"/>
                <w:szCs w:val="24"/>
                <w:lang w:val="uk-UA"/>
              </w:rPr>
              <w:t>2</w:t>
            </w:r>
            <w:r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A71BBF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20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FBA" w:rsidRPr="00A71BBF" w:rsidRDefault="00DD0FBA" w:rsidP="00AB7E4D">
            <w:pPr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6</w:t>
            </w:r>
          </w:p>
        </w:tc>
      </w:tr>
    </w:tbl>
    <w:p w:rsidR="00070A1A" w:rsidRPr="00F2750E" w:rsidRDefault="009D3CA9" w:rsidP="00982E31">
      <w:pPr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20765" cy="883920"/>
            <wp:effectExtent l="19050" t="0" r="0" b="0"/>
            <wp:docPr id="17" name="Рисунок 16" descr="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jp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A1A" w:rsidRDefault="00070A1A" w:rsidP="00982E31">
      <w:pPr>
        <w:jc w:val="both"/>
        <w:rPr>
          <w:sz w:val="28"/>
          <w:szCs w:val="28"/>
          <w:lang w:val="uk-UA"/>
        </w:rPr>
      </w:pPr>
    </w:p>
    <w:p w:rsidR="00070A1A" w:rsidRDefault="00FA5D53" w:rsidP="00FA5D53">
      <w:pPr>
        <w:ind w:left="-426"/>
        <w:jc w:val="both"/>
        <w:rPr>
          <w:sz w:val="24"/>
          <w:szCs w:val="24"/>
          <w:lang w:val="uk-UA"/>
        </w:rPr>
      </w:pPr>
      <w:r>
        <w:rPr>
          <w:sz w:val="28"/>
          <w:szCs w:val="28"/>
          <w:lang w:val="uk-UA"/>
        </w:rPr>
        <w:t xml:space="preserve">     15.</w:t>
      </w:r>
      <w:r w:rsidR="003C4571">
        <w:rPr>
          <w:sz w:val="24"/>
          <w:szCs w:val="24"/>
          <w:lang w:val="uk-UA"/>
        </w:rPr>
        <w:t xml:space="preserve">Комітет </w:t>
      </w:r>
      <w:r>
        <w:rPr>
          <w:sz w:val="24"/>
          <w:szCs w:val="24"/>
          <w:lang w:val="uk-UA"/>
        </w:rPr>
        <w:t>складається з 5</w:t>
      </w:r>
      <w:r w:rsidR="003C4571">
        <w:rPr>
          <w:sz w:val="24"/>
          <w:szCs w:val="24"/>
          <w:lang w:val="uk-UA"/>
        </w:rPr>
        <w:t xml:space="preserve"> осіб. </w:t>
      </w:r>
      <w:r w:rsidRPr="00FA5D53">
        <w:rPr>
          <w:sz w:val="24"/>
          <w:szCs w:val="24"/>
          <w:lang w:val="uk-UA"/>
        </w:rPr>
        <w:t>Ухвалюючи рішення вони голосують «за»,</w:t>
      </w:r>
      <w:r w:rsidR="003C4571">
        <w:rPr>
          <w:sz w:val="24"/>
          <w:szCs w:val="24"/>
          <w:lang w:val="uk-UA"/>
        </w:rPr>
        <w:t>«проти»,</w:t>
      </w:r>
      <w:r w:rsidRPr="00FA5D53">
        <w:rPr>
          <w:sz w:val="24"/>
          <w:szCs w:val="24"/>
          <w:lang w:val="uk-UA"/>
        </w:rPr>
        <w:t>або «утримуються» від голосування. С</w:t>
      </w:r>
      <w:r>
        <w:rPr>
          <w:sz w:val="24"/>
          <w:szCs w:val="24"/>
          <w:lang w:val="uk-UA"/>
        </w:rPr>
        <w:t>кільки можливих нас</w:t>
      </w:r>
      <w:r w:rsidRPr="00FA5D53">
        <w:rPr>
          <w:sz w:val="24"/>
          <w:szCs w:val="24"/>
          <w:lang w:val="uk-UA"/>
        </w:rPr>
        <w:t>лідків результатів голосування</w:t>
      </w:r>
      <w:r>
        <w:rPr>
          <w:sz w:val="24"/>
          <w:szCs w:val="24"/>
          <w:lang w:val="uk-UA"/>
        </w:rPr>
        <w:t>.</w:t>
      </w:r>
    </w:p>
    <w:p w:rsidR="003C4571" w:rsidRDefault="003C4571" w:rsidP="00FA5D53">
      <w:pPr>
        <w:ind w:left="-426"/>
        <w:jc w:val="both"/>
        <w:rPr>
          <w:sz w:val="24"/>
          <w:szCs w:val="24"/>
          <w:lang w:val="uk-UA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120765" cy="1273810"/>
            <wp:effectExtent l="19050" t="0" r="0" b="0"/>
            <wp:docPr id="18" name="Рисунок 17" descr="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B82" w:rsidRPr="00FA5D53" w:rsidRDefault="008B1B82" w:rsidP="00930EB5">
      <w:pPr>
        <w:jc w:val="both"/>
        <w:rPr>
          <w:sz w:val="24"/>
          <w:szCs w:val="24"/>
          <w:lang w:val="uk-UA"/>
        </w:rPr>
      </w:pPr>
    </w:p>
    <w:sectPr w:rsidR="008B1B82" w:rsidRPr="00FA5D53" w:rsidSect="001340B7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6" w:h="16838"/>
      <w:pgMar w:top="850" w:right="850" w:bottom="1417" w:left="1417" w:header="720" w:footer="72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4969" w:rsidRDefault="00FF4969">
      <w:r>
        <w:separator/>
      </w:r>
    </w:p>
  </w:endnote>
  <w:endnote w:type="continuationSeparator" w:id="1">
    <w:p w:rsidR="00FF4969" w:rsidRDefault="00FF49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游ゴシック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游明朝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>
    <w:pPr>
      <w:pStyle w:val="a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4969" w:rsidRDefault="00FF4969">
      <w:r>
        <w:separator/>
      </w:r>
    </w:p>
  </w:footnote>
  <w:footnote w:type="continuationSeparator" w:id="1">
    <w:p w:rsidR="00FF4969" w:rsidRDefault="00FF496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 w:rsidP="003E363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5079C" w:rsidRDefault="0095079C" w:rsidP="003E363E">
    <w:pPr>
      <w:pStyle w:val="a4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 w:rsidP="003E363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4571">
      <w:rPr>
        <w:rStyle w:val="a5"/>
        <w:noProof/>
      </w:rPr>
      <w:t>7</w:t>
    </w:r>
    <w:r>
      <w:rPr>
        <w:rStyle w:val="a5"/>
      </w:rPr>
      <w:fldChar w:fldCharType="end"/>
    </w:r>
  </w:p>
  <w:p w:rsidR="0095079C" w:rsidRDefault="0095079C" w:rsidP="003E363E">
    <w:pPr>
      <w:pStyle w:val="a4"/>
      <w:ind w:right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79C" w:rsidRDefault="0095079C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F266D5"/>
    <w:multiLevelType w:val="hybridMultilevel"/>
    <w:tmpl w:val="91DC26C4"/>
    <w:lvl w:ilvl="0" w:tplc="FFFFFFF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C535EB3"/>
    <w:multiLevelType w:val="hybridMultilevel"/>
    <w:tmpl w:val="B5BA447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9"/>
  <w:embedSystemFonts/>
  <w:stylePaneFormatFilter w:val="3F01"/>
  <w:defaultTabStop w:val="708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678E0"/>
    <w:rsid w:val="000209DF"/>
    <w:rsid w:val="000335EF"/>
    <w:rsid w:val="000335F6"/>
    <w:rsid w:val="0003389E"/>
    <w:rsid w:val="00037E69"/>
    <w:rsid w:val="00043338"/>
    <w:rsid w:val="0004528B"/>
    <w:rsid w:val="000453F9"/>
    <w:rsid w:val="0005024C"/>
    <w:rsid w:val="00053C77"/>
    <w:rsid w:val="00056DFD"/>
    <w:rsid w:val="00060C5F"/>
    <w:rsid w:val="00063FB5"/>
    <w:rsid w:val="00064C20"/>
    <w:rsid w:val="00066DE5"/>
    <w:rsid w:val="00070A1A"/>
    <w:rsid w:val="00082029"/>
    <w:rsid w:val="00090D15"/>
    <w:rsid w:val="000917E7"/>
    <w:rsid w:val="000A4D51"/>
    <w:rsid w:val="000A68BB"/>
    <w:rsid w:val="000A78BC"/>
    <w:rsid w:val="000B606A"/>
    <w:rsid w:val="000D6CD6"/>
    <w:rsid w:val="000D6DC1"/>
    <w:rsid w:val="000F0D46"/>
    <w:rsid w:val="000F3A8D"/>
    <w:rsid w:val="0012199A"/>
    <w:rsid w:val="00125EF1"/>
    <w:rsid w:val="00127280"/>
    <w:rsid w:val="001340B7"/>
    <w:rsid w:val="00144221"/>
    <w:rsid w:val="00144554"/>
    <w:rsid w:val="00144979"/>
    <w:rsid w:val="00151225"/>
    <w:rsid w:val="00157717"/>
    <w:rsid w:val="00163773"/>
    <w:rsid w:val="00176D00"/>
    <w:rsid w:val="001850B2"/>
    <w:rsid w:val="0018773E"/>
    <w:rsid w:val="001B1D16"/>
    <w:rsid w:val="001D57BD"/>
    <w:rsid w:val="001E42CF"/>
    <w:rsid w:val="001F3574"/>
    <w:rsid w:val="002028F2"/>
    <w:rsid w:val="00212C14"/>
    <w:rsid w:val="002278FB"/>
    <w:rsid w:val="002328D0"/>
    <w:rsid w:val="00235967"/>
    <w:rsid w:val="002450C6"/>
    <w:rsid w:val="002841A4"/>
    <w:rsid w:val="002874F4"/>
    <w:rsid w:val="002936F9"/>
    <w:rsid w:val="002C2187"/>
    <w:rsid w:val="002C7F8D"/>
    <w:rsid w:val="002D214B"/>
    <w:rsid w:val="002E0DF1"/>
    <w:rsid w:val="002E1859"/>
    <w:rsid w:val="002E5EC2"/>
    <w:rsid w:val="00301C08"/>
    <w:rsid w:val="003045C4"/>
    <w:rsid w:val="00311916"/>
    <w:rsid w:val="00311A2D"/>
    <w:rsid w:val="00311B68"/>
    <w:rsid w:val="00313C48"/>
    <w:rsid w:val="0031514F"/>
    <w:rsid w:val="003216FA"/>
    <w:rsid w:val="003532F3"/>
    <w:rsid w:val="003678E0"/>
    <w:rsid w:val="00373C3C"/>
    <w:rsid w:val="0038176B"/>
    <w:rsid w:val="00384A0E"/>
    <w:rsid w:val="003966BA"/>
    <w:rsid w:val="003A2119"/>
    <w:rsid w:val="003A2E89"/>
    <w:rsid w:val="003C00F2"/>
    <w:rsid w:val="003C4571"/>
    <w:rsid w:val="003E363E"/>
    <w:rsid w:val="00402A47"/>
    <w:rsid w:val="00404F3D"/>
    <w:rsid w:val="004073F0"/>
    <w:rsid w:val="004255C8"/>
    <w:rsid w:val="00432CF2"/>
    <w:rsid w:val="004334D9"/>
    <w:rsid w:val="004555B8"/>
    <w:rsid w:val="00461CE7"/>
    <w:rsid w:val="00471321"/>
    <w:rsid w:val="00481B49"/>
    <w:rsid w:val="004B6D1D"/>
    <w:rsid w:val="004C0414"/>
    <w:rsid w:val="004C5066"/>
    <w:rsid w:val="004C64B6"/>
    <w:rsid w:val="004E4A83"/>
    <w:rsid w:val="004E4EFA"/>
    <w:rsid w:val="004E686B"/>
    <w:rsid w:val="004F754E"/>
    <w:rsid w:val="00503D23"/>
    <w:rsid w:val="00517A39"/>
    <w:rsid w:val="00521801"/>
    <w:rsid w:val="005263E2"/>
    <w:rsid w:val="00540E55"/>
    <w:rsid w:val="00556812"/>
    <w:rsid w:val="00574150"/>
    <w:rsid w:val="00577C70"/>
    <w:rsid w:val="00591986"/>
    <w:rsid w:val="00593111"/>
    <w:rsid w:val="005A05D8"/>
    <w:rsid w:val="005A7A29"/>
    <w:rsid w:val="005B40D4"/>
    <w:rsid w:val="005B6523"/>
    <w:rsid w:val="00623B05"/>
    <w:rsid w:val="006260E4"/>
    <w:rsid w:val="006261F6"/>
    <w:rsid w:val="006313B6"/>
    <w:rsid w:val="00631C5B"/>
    <w:rsid w:val="00635A82"/>
    <w:rsid w:val="006509A2"/>
    <w:rsid w:val="00651441"/>
    <w:rsid w:val="006525D1"/>
    <w:rsid w:val="0065646E"/>
    <w:rsid w:val="00665093"/>
    <w:rsid w:val="0066794C"/>
    <w:rsid w:val="00676148"/>
    <w:rsid w:val="0068603D"/>
    <w:rsid w:val="0069026C"/>
    <w:rsid w:val="006A43F8"/>
    <w:rsid w:val="006A60FA"/>
    <w:rsid w:val="006C43D8"/>
    <w:rsid w:val="006D7DA1"/>
    <w:rsid w:val="006E4BBD"/>
    <w:rsid w:val="00704749"/>
    <w:rsid w:val="00705B1B"/>
    <w:rsid w:val="00717AC5"/>
    <w:rsid w:val="0072012E"/>
    <w:rsid w:val="00723ACB"/>
    <w:rsid w:val="00731C2B"/>
    <w:rsid w:val="0074696F"/>
    <w:rsid w:val="00747D0F"/>
    <w:rsid w:val="00763CC5"/>
    <w:rsid w:val="00796365"/>
    <w:rsid w:val="007A01C2"/>
    <w:rsid w:val="007A7E11"/>
    <w:rsid w:val="007D1ABC"/>
    <w:rsid w:val="007E317F"/>
    <w:rsid w:val="007E6C2B"/>
    <w:rsid w:val="007F1B6A"/>
    <w:rsid w:val="00804A93"/>
    <w:rsid w:val="0081138C"/>
    <w:rsid w:val="00816575"/>
    <w:rsid w:val="008275AE"/>
    <w:rsid w:val="00866208"/>
    <w:rsid w:val="0087214F"/>
    <w:rsid w:val="00880343"/>
    <w:rsid w:val="00884FD1"/>
    <w:rsid w:val="00886D7E"/>
    <w:rsid w:val="008A726F"/>
    <w:rsid w:val="008A7746"/>
    <w:rsid w:val="008B1B82"/>
    <w:rsid w:val="008D36C1"/>
    <w:rsid w:val="009047B0"/>
    <w:rsid w:val="00907DB2"/>
    <w:rsid w:val="00910567"/>
    <w:rsid w:val="0091419C"/>
    <w:rsid w:val="00930EB5"/>
    <w:rsid w:val="00933CAD"/>
    <w:rsid w:val="009404E8"/>
    <w:rsid w:val="0095079C"/>
    <w:rsid w:val="00955C56"/>
    <w:rsid w:val="00955E5D"/>
    <w:rsid w:val="00962749"/>
    <w:rsid w:val="009714FE"/>
    <w:rsid w:val="00972829"/>
    <w:rsid w:val="00972CC4"/>
    <w:rsid w:val="009760D4"/>
    <w:rsid w:val="00982E31"/>
    <w:rsid w:val="009865D4"/>
    <w:rsid w:val="00991DD2"/>
    <w:rsid w:val="00995CB5"/>
    <w:rsid w:val="009A2C12"/>
    <w:rsid w:val="009A6938"/>
    <w:rsid w:val="009B0028"/>
    <w:rsid w:val="009B50FE"/>
    <w:rsid w:val="009C2A16"/>
    <w:rsid w:val="009C4F81"/>
    <w:rsid w:val="009D2E2A"/>
    <w:rsid w:val="009D3CA9"/>
    <w:rsid w:val="00A047C0"/>
    <w:rsid w:val="00A23DC4"/>
    <w:rsid w:val="00A46256"/>
    <w:rsid w:val="00A52283"/>
    <w:rsid w:val="00A63172"/>
    <w:rsid w:val="00A82F80"/>
    <w:rsid w:val="00A844FA"/>
    <w:rsid w:val="00A95626"/>
    <w:rsid w:val="00AB7E4D"/>
    <w:rsid w:val="00AC4952"/>
    <w:rsid w:val="00AC5557"/>
    <w:rsid w:val="00AD086A"/>
    <w:rsid w:val="00AD1F39"/>
    <w:rsid w:val="00AD257C"/>
    <w:rsid w:val="00AD491A"/>
    <w:rsid w:val="00AD6EA6"/>
    <w:rsid w:val="00B17BAB"/>
    <w:rsid w:val="00B26B69"/>
    <w:rsid w:val="00B27508"/>
    <w:rsid w:val="00B33900"/>
    <w:rsid w:val="00B46046"/>
    <w:rsid w:val="00B52792"/>
    <w:rsid w:val="00B557F9"/>
    <w:rsid w:val="00B60F35"/>
    <w:rsid w:val="00B614AA"/>
    <w:rsid w:val="00B773B6"/>
    <w:rsid w:val="00B81DA8"/>
    <w:rsid w:val="00B826E2"/>
    <w:rsid w:val="00B9743F"/>
    <w:rsid w:val="00BA13FD"/>
    <w:rsid w:val="00BA2BE3"/>
    <w:rsid w:val="00BA7C17"/>
    <w:rsid w:val="00BE6B0E"/>
    <w:rsid w:val="00C074B5"/>
    <w:rsid w:val="00C07843"/>
    <w:rsid w:val="00C07C18"/>
    <w:rsid w:val="00C30C9F"/>
    <w:rsid w:val="00C51ED0"/>
    <w:rsid w:val="00C547D7"/>
    <w:rsid w:val="00C616E9"/>
    <w:rsid w:val="00CA62E0"/>
    <w:rsid w:val="00CF561A"/>
    <w:rsid w:val="00CF569F"/>
    <w:rsid w:val="00D110C9"/>
    <w:rsid w:val="00D13100"/>
    <w:rsid w:val="00D1746D"/>
    <w:rsid w:val="00D24F14"/>
    <w:rsid w:val="00D26AC7"/>
    <w:rsid w:val="00D2794C"/>
    <w:rsid w:val="00D41340"/>
    <w:rsid w:val="00D435D2"/>
    <w:rsid w:val="00D46BA9"/>
    <w:rsid w:val="00D525C4"/>
    <w:rsid w:val="00D61506"/>
    <w:rsid w:val="00D75F97"/>
    <w:rsid w:val="00D778C9"/>
    <w:rsid w:val="00DA14B6"/>
    <w:rsid w:val="00DA61DA"/>
    <w:rsid w:val="00DB5EDB"/>
    <w:rsid w:val="00DC3E85"/>
    <w:rsid w:val="00DC6C22"/>
    <w:rsid w:val="00DD0FBA"/>
    <w:rsid w:val="00DE3C88"/>
    <w:rsid w:val="00DE4F84"/>
    <w:rsid w:val="00DE713B"/>
    <w:rsid w:val="00DF3399"/>
    <w:rsid w:val="00DF38F5"/>
    <w:rsid w:val="00E07439"/>
    <w:rsid w:val="00E14177"/>
    <w:rsid w:val="00E31430"/>
    <w:rsid w:val="00E31AE8"/>
    <w:rsid w:val="00E4259C"/>
    <w:rsid w:val="00E7354A"/>
    <w:rsid w:val="00EB0B2B"/>
    <w:rsid w:val="00EB676C"/>
    <w:rsid w:val="00EC0021"/>
    <w:rsid w:val="00ED18C3"/>
    <w:rsid w:val="00ED733E"/>
    <w:rsid w:val="00EF0F6E"/>
    <w:rsid w:val="00EF317A"/>
    <w:rsid w:val="00F06DB7"/>
    <w:rsid w:val="00F13EAE"/>
    <w:rsid w:val="00F26581"/>
    <w:rsid w:val="00F2750E"/>
    <w:rsid w:val="00F34385"/>
    <w:rsid w:val="00F3720C"/>
    <w:rsid w:val="00F43592"/>
    <w:rsid w:val="00F5185E"/>
    <w:rsid w:val="00F5675C"/>
    <w:rsid w:val="00F57675"/>
    <w:rsid w:val="00F80753"/>
    <w:rsid w:val="00FA448B"/>
    <w:rsid w:val="00FA5D53"/>
    <w:rsid w:val="00FE75CB"/>
    <w:rsid w:val="00FF4969"/>
    <w:rsid w:val="0B88E7E1"/>
    <w:rsid w:val="2592BECC"/>
    <w:rsid w:val="31F17FF9"/>
    <w:rsid w:val="35612439"/>
    <w:rsid w:val="36A93BB1"/>
    <w:rsid w:val="3EB37A26"/>
    <w:rsid w:val="4AF9286B"/>
    <w:rsid w:val="4CF83A34"/>
    <w:rsid w:val="5398F2A8"/>
    <w:rsid w:val="590A6F66"/>
    <w:rsid w:val="5A936A18"/>
    <w:rsid w:val="6966A251"/>
    <w:rsid w:val="7C1AB4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60E4"/>
    <w:rPr>
      <w:lang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rsid w:val="00F3720C"/>
    <w:pPr>
      <w:widowControl w:val="0"/>
      <w:suppressLineNumbers/>
      <w:jc w:val="both"/>
    </w:pPr>
    <w:rPr>
      <w:sz w:val="28"/>
      <w:lang w:val="uk-UA"/>
    </w:rPr>
  </w:style>
  <w:style w:type="paragraph" w:styleId="a4">
    <w:name w:val="header"/>
    <w:basedOn w:val="a0"/>
    <w:rsid w:val="00F3720C"/>
    <w:pPr>
      <w:tabs>
        <w:tab w:val="center" w:pos="4677"/>
        <w:tab w:val="right" w:pos="9355"/>
      </w:tabs>
    </w:pPr>
  </w:style>
  <w:style w:type="character" w:styleId="a5">
    <w:name w:val="page number"/>
    <w:basedOn w:val="a1"/>
    <w:rsid w:val="00F3720C"/>
  </w:style>
  <w:style w:type="paragraph" w:styleId="a6">
    <w:name w:val="Body Text"/>
    <w:basedOn w:val="a0"/>
    <w:link w:val="a7"/>
    <w:uiPriority w:val="99"/>
    <w:semiHidden/>
    <w:unhideWhenUsed/>
    <w:rsid w:val="005263E2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rsid w:val="005263E2"/>
    <w:rPr>
      <w:lang w:val="ru-RU"/>
    </w:rPr>
  </w:style>
  <w:style w:type="paragraph" w:styleId="a8">
    <w:name w:val="List Paragraph"/>
    <w:basedOn w:val="a0"/>
    <w:uiPriority w:val="34"/>
    <w:qFormat/>
    <w:rsid w:val="005263E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uk-UA" w:eastAsia="en-US"/>
    </w:rPr>
  </w:style>
  <w:style w:type="paragraph" w:styleId="a9">
    <w:name w:val="footer"/>
    <w:basedOn w:val="a0"/>
    <w:link w:val="aa"/>
    <w:uiPriority w:val="99"/>
    <w:unhideWhenUsed/>
    <w:rsid w:val="00066DE5"/>
    <w:pPr>
      <w:tabs>
        <w:tab w:val="center" w:pos="4819"/>
        <w:tab w:val="right" w:pos="9639"/>
      </w:tabs>
    </w:pPr>
  </w:style>
  <w:style w:type="character" w:customStyle="1" w:styleId="aa">
    <w:name w:val="Нижний колонтитул Знак"/>
    <w:link w:val="a9"/>
    <w:uiPriority w:val="99"/>
    <w:rsid w:val="00066DE5"/>
    <w:rPr>
      <w:lang w:val="ru-RU"/>
    </w:rPr>
  </w:style>
  <w:style w:type="paragraph" w:styleId="ab">
    <w:name w:val="Balloon Text"/>
    <w:basedOn w:val="a0"/>
    <w:link w:val="ac"/>
    <w:uiPriority w:val="99"/>
    <w:semiHidden/>
    <w:unhideWhenUsed/>
    <w:rsid w:val="00F5675C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F5675C"/>
    <w:rPr>
      <w:rFonts w:ascii="Tahoma" w:hAnsi="Tahoma" w:cs="Tahoma"/>
      <w:sz w:val="16"/>
      <w:szCs w:val="16"/>
      <w:lang w:val="ru-RU"/>
    </w:rPr>
  </w:style>
  <w:style w:type="paragraph" w:styleId="a">
    <w:name w:val="List"/>
    <w:basedOn w:val="a0"/>
    <w:semiHidden/>
    <w:unhideWhenUsed/>
    <w:rsid w:val="00070A1A"/>
    <w:pPr>
      <w:numPr>
        <w:numId w:val="2"/>
      </w:numPr>
      <w:suppressAutoHyphens/>
      <w:jc w:val="both"/>
    </w:pPr>
    <w:rPr>
      <w:sz w:val="28"/>
      <w:lang w:val="uk-UA"/>
    </w:rPr>
  </w:style>
  <w:style w:type="character" w:customStyle="1" w:styleId="20">
    <w:name w:val="Основной текст 2 Знак"/>
    <w:link w:val="2"/>
    <w:rsid w:val="000917E7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099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1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9.jpeg"/><Relationship Id="rId34" Type="http://schemas.openxmlformats.org/officeDocument/2006/relationships/oleObject" Target="embeddings/oleObject6.bin"/><Relationship Id="rId42" Type="http://schemas.openxmlformats.org/officeDocument/2006/relationships/image" Target="media/image24.jpeg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6.jpeg"/><Relationship Id="rId25" Type="http://schemas.openxmlformats.org/officeDocument/2006/relationships/image" Target="media/image13.jpeg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6.wmf"/><Relationship Id="rId41" Type="http://schemas.openxmlformats.org/officeDocument/2006/relationships/image" Target="media/image23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2.jpeg"/><Relationship Id="rId32" Type="http://schemas.openxmlformats.org/officeDocument/2006/relationships/oleObject" Target="embeddings/oleObject5.bin"/><Relationship Id="rId37" Type="http://schemas.openxmlformats.org/officeDocument/2006/relationships/image" Target="media/image20.jpeg"/><Relationship Id="rId40" Type="http://schemas.openxmlformats.org/officeDocument/2006/relationships/image" Target="media/image22.jpeg"/><Relationship Id="rId45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23" Type="http://schemas.openxmlformats.org/officeDocument/2006/relationships/image" Target="media/image11.jpe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7.wmf"/><Relationship Id="rId44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jpeg"/><Relationship Id="rId22" Type="http://schemas.openxmlformats.org/officeDocument/2006/relationships/image" Target="media/image10.jpeg"/><Relationship Id="rId27" Type="http://schemas.openxmlformats.org/officeDocument/2006/relationships/image" Target="media/image15.wmf"/><Relationship Id="rId30" Type="http://schemas.openxmlformats.org/officeDocument/2006/relationships/oleObject" Target="embeddings/oleObject4.bin"/><Relationship Id="rId35" Type="http://schemas.openxmlformats.org/officeDocument/2006/relationships/image" Target="media/image19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1535A5A9E2FF641A38EDAFD88258029" ma:contentTypeVersion="9" ma:contentTypeDescription="Создание документа." ma:contentTypeScope="" ma:versionID="235a69b81c8cbb4c4f6b28213bb237a2">
  <xsd:schema xmlns:xsd="http://www.w3.org/2001/XMLSchema" xmlns:xs="http://www.w3.org/2001/XMLSchema" xmlns:p="http://schemas.microsoft.com/office/2006/metadata/properties" xmlns:ns2="a1597453-d8cd-4b5d-a7df-a7210cb1cf22" targetNamespace="http://schemas.microsoft.com/office/2006/metadata/properties" ma:root="true" ma:fieldsID="687903487dfd196dd3a94e238f77e852" ns2:_="">
    <xsd:import namespace="a1597453-d8cd-4b5d-a7df-a7210cb1cf22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597453-d8cd-4b5d-a7df-a7210cb1cf22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a1597453-d8cd-4b5d-a7df-a7210cb1cf22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7291642-319F-4454-838C-C13005F1EB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C08C17F-DD4A-4574-A932-347DE5BDA5DF}"/>
</file>

<file path=customXml/itemProps3.xml><?xml version="1.0" encoding="utf-8"?>
<ds:datastoreItem xmlns:ds="http://schemas.openxmlformats.org/officeDocument/2006/customXml" ds:itemID="{624E4F9D-897D-40AA-AD9E-C17414B84F3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C0AD65C-77C5-43BB-AC5D-423901AEB65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7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</dc:creator>
  <cp:keywords/>
  <cp:lastModifiedBy>User</cp:lastModifiedBy>
  <cp:revision>151</cp:revision>
  <cp:lastPrinted>2021-03-06T19:25:00Z</cp:lastPrinted>
  <dcterms:created xsi:type="dcterms:W3CDTF">2021-05-18T13:06:00Z</dcterms:created>
  <dcterms:modified xsi:type="dcterms:W3CDTF">2021-09-23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1535A5A9E2FF641A38EDAFD88258029</vt:lpwstr>
  </property>
</Properties>
</file>